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976F26"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976F26"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bookmarkStart w:id="0" w:name="_GoBack"/>
      <w:bookmarkEnd w:id="0"/>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hint="eastAsia"/>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pPr>
        <w:rPr>
          <w:rFonts w:hint="eastAsia"/>
        </w:rPr>
      </w:pPr>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Pr>
        <w:rPr>
          <w:rFonts w:hint="eastAsia"/>
        </w:rPr>
      </w:pP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8"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9" o:title=""/>
          </v:shape>
          <o:OLEObject Type="Embed" ProgID="Equation.DSMT4" ShapeID="_x0000_i1025" DrawAspect="Content" ObjectID="_1667551718"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pt;height:38.15pt" o:ole="">
            <v:imagedata r:id="rId34" o:title=""/>
          </v:shape>
          <o:OLEObject Type="Embed" ProgID="Equation.DSMT4" ShapeID="_x0000_i1026" DrawAspect="Content" ObjectID="_1667551719"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3.9pt;height:38.15pt" o:ole="">
            <v:imagedata r:id="rId37" o:title=""/>
          </v:shape>
          <o:OLEObject Type="Embed" ProgID="Equation.DSMT4" ShapeID="_x0000_i1027" DrawAspect="Content" ObjectID="_1667551720"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1.95pt;height:16.05pt" o:ole="">
            <v:imagedata r:id="rId39" o:title=""/>
          </v:shape>
          <o:OLEObject Type="Embed" ProgID="Equation.DSMT4" ShapeID="_x0000_i1028" DrawAspect="Content" ObjectID="_1667551721"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5.1pt;height:29.95pt" o:ole="">
            <v:imagedata r:id="rId41" o:title=""/>
          </v:shape>
          <o:OLEObject Type="Embed" ProgID="Equation.DSMT4" ShapeID="_x0000_i1029" DrawAspect="Content" ObjectID="_1667551722" r:id="rId42"/>
        </w:object>
      </w:r>
    </w:p>
    <w:p w:rsidR="00866C05" w:rsidRDefault="00866C05" w:rsidP="00C7540D">
      <w:pPr>
        <w:widowControl/>
        <w:shd w:val="clear" w:color="auto" w:fill="FFFFFE"/>
        <w:spacing w:line="270" w:lineRule="atLeast"/>
        <w:jc w:val="left"/>
      </w:pPr>
    </w:p>
    <w:p w:rsidR="00866C05" w:rsidRDefault="00976F26"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Pr="00EA4B54" w:rsidRDefault="006575F7" w:rsidP="00866C05">
      <w:pPr>
        <w:rPr>
          <w:rFonts w:hint="eastAsia"/>
        </w:rPr>
      </w:pPr>
    </w:p>
    <w:sectPr w:rsidR="006575F7"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6F26" w:rsidRDefault="00976F26" w:rsidP="00D25687">
      <w:r>
        <w:separator/>
      </w:r>
    </w:p>
  </w:endnote>
  <w:endnote w:type="continuationSeparator" w:id="0">
    <w:p w:rsidR="00976F26" w:rsidRDefault="00976F26"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6F26" w:rsidRDefault="00976F26" w:rsidP="00D25687">
      <w:r>
        <w:separator/>
      </w:r>
    </w:p>
  </w:footnote>
  <w:footnote w:type="continuationSeparator" w:id="0">
    <w:p w:rsidR="00976F26" w:rsidRDefault="00976F26"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2A32"/>
    <w:rsid w:val="00023F51"/>
    <w:rsid w:val="0004766E"/>
    <w:rsid w:val="00052CAD"/>
    <w:rsid w:val="00054450"/>
    <w:rsid w:val="00071D93"/>
    <w:rsid w:val="00080989"/>
    <w:rsid w:val="000A22CA"/>
    <w:rsid w:val="000A57EA"/>
    <w:rsid w:val="000B606F"/>
    <w:rsid w:val="000E4F04"/>
    <w:rsid w:val="000F0301"/>
    <w:rsid w:val="000F73A4"/>
    <w:rsid w:val="00126306"/>
    <w:rsid w:val="00170075"/>
    <w:rsid w:val="0017035B"/>
    <w:rsid w:val="00173EE4"/>
    <w:rsid w:val="001C53DC"/>
    <w:rsid w:val="001C66A0"/>
    <w:rsid w:val="001F4F83"/>
    <w:rsid w:val="002205B4"/>
    <w:rsid w:val="002237EB"/>
    <w:rsid w:val="0023580D"/>
    <w:rsid w:val="00256B26"/>
    <w:rsid w:val="00263B34"/>
    <w:rsid w:val="00267CAD"/>
    <w:rsid w:val="0027400E"/>
    <w:rsid w:val="0028497A"/>
    <w:rsid w:val="002B78FC"/>
    <w:rsid w:val="002D1B27"/>
    <w:rsid w:val="002D2C71"/>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5303"/>
    <w:rsid w:val="00471ECC"/>
    <w:rsid w:val="00494A65"/>
    <w:rsid w:val="004970DD"/>
    <w:rsid w:val="004C18F5"/>
    <w:rsid w:val="004E296C"/>
    <w:rsid w:val="00526DB0"/>
    <w:rsid w:val="00560FC1"/>
    <w:rsid w:val="00563A76"/>
    <w:rsid w:val="0058568E"/>
    <w:rsid w:val="005B57BB"/>
    <w:rsid w:val="0060509B"/>
    <w:rsid w:val="006446D6"/>
    <w:rsid w:val="006575F7"/>
    <w:rsid w:val="006818E2"/>
    <w:rsid w:val="0069795E"/>
    <w:rsid w:val="006D0C38"/>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52F9"/>
    <w:rsid w:val="009D70F5"/>
    <w:rsid w:val="00A12D68"/>
    <w:rsid w:val="00A166D2"/>
    <w:rsid w:val="00A20084"/>
    <w:rsid w:val="00A24E10"/>
    <w:rsid w:val="00A41C4B"/>
    <w:rsid w:val="00A42864"/>
    <w:rsid w:val="00AA69A2"/>
    <w:rsid w:val="00AC329F"/>
    <w:rsid w:val="00AE18E6"/>
    <w:rsid w:val="00AE5B83"/>
    <w:rsid w:val="00B07748"/>
    <w:rsid w:val="00B11016"/>
    <w:rsid w:val="00B321CE"/>
    <w:rsid w:val="00B43AD8"/>
    <w:rsid w:val="00B5150F"/>
    <w:rsid w:val="00BB22B0"/>
    <w:rsid w:val="00BC04D3"/>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C0A6B"/>
    <w:rsid w:val="00DC61E4"/>
    <w:rsid w:val="00DD279A"/>
    <w:rsid w:val="00DD7EF6"/>
    <w:rsid w:val="00E75254"/>
    <w:rsid w:val="00E770DB"/>
    <w:rsid w:val="00EA4B54"/>
    <w:rsid w:val="00EB635F"/>
    <w:rsid w:val="00EE2A50"/>
    <w:rsid w:val="00EE34C9"/>
    <w:rsid w:val="00EE70E7"/>
    <w:rsid w:val="00EF7B85"/>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334B8F"/>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B68E47-9382-45B9-9A4F-A96728F90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1</TotalTime>
  <Pages>19</Pages>
  <Words>2207</Words>
  <Characters>12586</Characters>
  <Application>Microsoft Office Word</Application>
  <DocSecurity>0</DocSecurity>
  <Lines>104</Lines>
  <Paragraphs>29</Paragraphs>
  <ScaleCrop>false</ScaleCrop>
  <Company/>
  <LinksUpToDate>false</LinksUpToDate>
  <CharactersWithSpaces>1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74</cp:revision>
  <dcterms:created xsi:type="dcterms:W3CDTF">2020-09-15T13:06:00Z</dcterms:created>
  <dcterms:modified xsi:type="dcterms:W3CDTF">2020-11-22T04:02:00Z</dcterms:modified>
</cp:coreProperties>
</file>